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7" r:id="rId2"/>
    <p:sldId id="262" r:id="rId3"/>
    <p:sldId id="263" r:id="rId4"/>
    <p:sldId id="264" r:id="rId5"/>
    <p:sldId id="261" r:id="rId6"/>
    <p:sldId id="265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76" r:id="rId15"/>
    <p:sldId id="286" r:id="rId16"/>
    <p:sldId id="287" r:id="rId17"/>
    <p:sldId id="288" r:id="rId18"/>
    <p:sldId id="289" r:id="rId19"/>
    <p:sldId id="290" r:id="rId20"/>
    <p:sldId id="291" r:id="rId21"/>
    <p:sldId id="292" r:id="rId22"/>
    <p:sldId id="284" r:id="rId23"/>
    <p:sldId id="293" r:id="rId24"/>
    <p:sldId id="294" r:id="rId25"/>
    <p:sldId id="295" r:id="rId26"/>
    <p:sldId id="296" r:id="rId27"/>
    <p:sldId id="297" r:id="rId28"/>
    <p:sldId id="298" r:id="rId29"/>
    <p:sldId id="300" r:id="rId30"/>
    <p:sldId id="299" r:id="rId31"/>
    <p:sldId id="301" r:id="rId32"/>
    <p:sldId id="302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CCFF33"/>
    <a:srgbClr val="99FF66"/>
    <a:srgbClr val="66FFFF"/>
    <a:srgbClr val="FF9900"/>
    <a:srgbClr val="FF66FF"/>
    <a:srgbClr val="FFCCCC"/>
    <a:srgbClr val="66FF99"/>
    <a:srgbClr val="CCECFF"/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718" autoAdjust="0"/>
  </p:normalViewPr>
  <p:slideViewPr>
    <p:cSldViewPr>
      <p:cViewPr>
        <p:scale>
          <a:sx n="60" d="100"/>
          <a:sy n="60" d="100"/>
        </p:scale>
        <p:origin x="-3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9.wmf"/><Relationship Id="rId1" Type="http://schemas.openxmlformats.org/officeDocument/2006/relationships/image" Target="../media/image31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3ECBD3-C6F1-4190-8B83-D52F8ECE45C4}" type="datetimeFigureOut">
              <a:rPr lang="en-US" smtClean="0"/>
              <a:t>3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F66F93-C21B-444F-B45B-2939CAB6C2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5149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F66F93-C21B-444F-B45B-2939CAB6C22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584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98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172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249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05A6FD2-BF80-4FF8-A239-2EB6A67E7A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635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34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25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797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946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380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929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330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3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184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36519E-8C1E-44A5-A409-B4808FDE48AC}" type="datetimeFigureOut">
              <a:rPr lang="en-US" smtClean="0"/>
              <a:t>3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284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0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jp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5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13" Type="http://schemas.openxmlformats.org/officeDocument/2006/relationships/slide" Target="slide31.xml"/><Relationship Id="rId18" Type="http://schemas.openxmlformats.org/officeDocument/2006/relationships/slide" Target="slide32.xml"/><Relationship Id="rId3" Type="http://schemas.openxmlformats.org/officeDocument/2006/relationships/slideLayout" Target="../slideLayouts/slideLayout2.xml"/><Relationship Id="rId7" Type="http://schemas.openxmlformats.org/officeDocument/2006/relationships/slide" Target="slide25.xml"/><Relationship Id="rId12" Type="http://schemas.openxmlformats.org/officeDocument/2006/relationships/slide" Target="slide30.xml"/><Relationship Id="rId17" Type="http://schemas.openxmlformats.org/officeDocument/2006/relationships/image" Target="../media/image51.png"/><Relationship Id="rId2" Type="http://schemas.openxmlformats.org/officeDocument/2006/relationships/audio" Target="../media/media1.wav"/><Relationship Id="rId16" Type="http://schemas.openxmlformats.org/officeDocument/2006/relationships/image" Target="../media/image50.gif"/><Relationship Id="rId1" Type="http://schemas.microsoft.com/office/2007/relationships/media" Target="../media/media1.wav"/><Relationship Id="rId6" Type="http://schemas.openxmlformats.org/officeDocument/2006/relationships/slide" Target="slide24.xml"/><Relationship Id="rId11" Type="http://schemas.openxmlformats.org/officeDocument/2006/relationships/slide" Target="slide29.xml"/><Relationship Id="rId5" Type="http://schemas.openxmlformats.org/officeDocument/2006/relationships/slide" Target="slide23.xml"/><Relationship Id="rId15" Type="http://schemas.openxmlformats.org/officeDocument/2006/relationships/image" Target="../media/image49.gif"/><Relationship Id="rId10" Type="http://schemas.openxmlformats.org/officeDocument/2006/relationships/slide" Target="slide28.xml"/><Relationship Id="rId4" Type="http://schemas.openxmlformats.org/officeDocument/2006/relationships/image" Target="../media/image47.png"/><Relationship Id="rId9" Type="http://schemas.openxmlformats.org/officeDocument/2006/relationships/slide" Target="slide27.xml"/><Relationship Id="rId14" Type="http://schemas.openxmlformats.org/officeDocument/2006/relationships/image" Target="../media/image48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slide" Target="slide2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slide" Target="slide2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slide" Target="slide22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slide" Target="slide2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slide" Target="slide22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slide" Target="slide2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slide" Target="slide2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slide" Target="slide22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slide" Target="slide22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gif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slide" Target="slide9.xml"/><Relationship Id="rId7" Type="http://schemas.openxmlformats.org/officeDocument/2006/relationships/slide" Target="slide13.xml"/><Relationship Id="rId2" Type="http://schemas.openxmlformats.org/officeDocument/2006/relationships/slide" Target="slide8.xml"/><Relationship Id="rId1" Type="http://schemas.openxmlformats.org/officeDocument/2006/relationships/slideLayout" Target="../slideLayouts/slideLayout4.xml"/><Relationship Id="rId6" Type="http://schemas.openxmlformats.org/officeDocument/2006/relationships/slide" Target="slide12.xml"/><Relationship Id="rId5" Type="http://schemas.openxmlformats.org/officeDocument/2006/relationships/slide" Target="slide11.xml"/><Relationship Id="rId4" Type="http://schemas.openxmlformats.org/officeDocument/2006/relationships/slide" Target="slide1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Block Arc 19"/>
          <p:cNvSpPr/>
          <p:nvPr/>
        </p:nvSpPr>
        <p:spPr>
          <a:xfrm>
            <a:off x="937133" y="375320"/>
            <a:ext cx="7383438" cy="3848666"/>
          </a:xfrm>
          <a:prstGeom prst="blockArc">
            <a:avLst>
              <a:gd name="adj1" fmla="val 10827577"/>
              <a:gd name="adj2" fmla="val 21547589"/>
              <a:gd name="adj3" fmla="val 23382"/>
            </a:avLst>
          </a:prstGeom>
          <a:solidFill>
            <a:srgbClr val="FFFF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09600" y="975825"/>
            <a:ext cx="8120403" cy="4094328"/>
          </a:xfrm>
          <a:prstGeom prst="rect">
            <a:avLst/>
          </a:prstGeom>
        </p:spPr>
        <p:txBody>
          <a:bodyPr wrap="none">
            <a:prstTxWarp prst="textArchUp">
              <a:avLst>
                <a:gd name="adj" fmla="val 10790616"/>
              </a:avLst>
            </a:prstTxWarp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pt-BR" sz="32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 VII. SỐ THẬP PHÂN</a:t>
            </a:r>
            <a:endParaRPr lang="en-US" sz="32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Cloud 1"/>
          <p:cNvSpPr/>
          <p:nvPr/>
        </p:nvSpPr>
        <p:spPr>
          <a:xfrm>
            <a:off x="381000" y="1994853"/>
            <a:ext cx="8305800" cy="3415347"/>
          </a:xfrm>
          <a:prstGeom prst="cloud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T 92; 93. BÀI 31.</a:t>
            </a:r>
          </a:p>
          <a:p>
            <a:pPr algn="ctr">
              <a:lnSpc>
                <a:spcPct val="150000"/>
              </a:lnSpc>
            </a:pPr>
            <a:r>
              <a:rPr lang="en-US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 SỐ BÀI TOÁN VỀ </a:t>
            </a:r>
            <a:r>
              <a:rPr lang="en-US" sz="3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 SỐ </a:t>
            </a:r>
          </a:p>
          <a:p>
            <a:pPr algn="ctr">
              <a:lnSpc>
                <a:spcPct val="150000"/>
              </a:lnSpc>
            </a:pPr>
            <a:r>
              <a:rPr lang="en-US" sz="3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en-US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 SỐ PHẦN TRĂ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3739" y="5662964"/>
            <a:ext cx="5610225" cy="1195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871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91059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847725" y="1143000"/>
            <a:ext cx="76866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nay con 1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596900" y="3200400"/>
            <a:ext cx="64135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20" name="Oval 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5721" name="Oval 9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5722" name="Oval 10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15723" name="Oval 11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15724" name="Oval 12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15725" name="Oval 13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15726" name="Oval 14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15727" name="Oval 15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15728" name="Oval 16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15729" name="Oval 17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15730" name="Oval 1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15731" name="Oval 19"/>
          <p:cNvSpPr>
            <a:spLocks noChangeArrowheads="1"/>
          </p:cNvSpPr>
          <p:nvPr/>
        </p:nvSpPr>
        <p:spPr bwMode="auto">
          <a:xfrm>
            <a:off x="739140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32" name="Text Box 20"/>
          <p:cNvSpPr txBox="1">
            <a:spLocks noChangeArrowheads="1"/>
          </p:cNvSpPr>
          <p:nvPr/>
        </p:nvSpPr>
        <p:spPr bwMode="auto">
          <a:xfrm>
            <a:off x="7391400" y="56388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115733" name="Text Box 21"/>
          <p:cNvSpPr txBox="1">
            <a:spLocks noChangeArrowheads="1"/>
          </p:cNvSpPr>
          <p:nvPr/>
        </p:nvSpPr>
        <p:spPr bwMode="auto">
          <a:xfrm>
            <a:off x="304800" y="8623300"/>
            <a:ext cx="6705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5734" name="AutoShape 2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5736" name="Object 2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068522887"/>
              </p:ext>
            </p:extLst>
          </p:nvPr>
        </p:nvGraphicFramePr>
        <p:xfrm>
          <a:off x="2971800" y="4572350"/>
          <a:ext cx="2750764" cy="106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350"/>
                        <a:ext cx="2750764" cy="106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797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1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9" grpId="0"/>
      <p:bldP spid="115732" grpId="0"/>
      <p:bldP spid="115732" grpId="1"/>
      <p:bldP spid="115732" grpId="2"/>
      <p:bldP spid="115732" grpId="3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AutoShape 4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6757" name="AutoShape 2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3" name="Smiley Face 2"/>
          <p:cNvSpPr/>
          <p:nvPr/>
        </p:nvSpPr>
        <p:spPr>
          <a:xfrm>
            <a:off x="2362200" y="381000"/>
            <a:ext cx="4533900" cy="35052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rame 3"/>
          <p:cNvSpPr/>
          <p:nvPr/>
        </p:nvSpPr>
        <p:spPr>
          <a:xfrm>
            <a:off x="3200400" y="3886200"/>
            <a:ext cx="2971800" cy="1066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Y MẮN</a:t>
            </a:r>
            <a:endParaRPr lang="en-US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3105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304800" y="86233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17767" name="Oval 7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117768" name="Oval 8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17769" name="Oval 9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117770" name="Oval 10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117771" name="Oval 11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117772" name="Oval 12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117773" name="Oval 13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117774" name="Oval 14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7</a:t>
            </a:r>
          </a:p>
        </p:txBody>
      </p:sp>
      <p:sp>
        <p:nvSpPr>
          <p:cNvPr id="117775" name="Oval 15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8</a:t>
            </a:r>
          </a:p>
        </p:txBody>
      </p:sp>
      <p:sp>
        <p:nvSpPr>
          <p:cNvPr id="117776" name="Oval 16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9</a:t>
            </a:r>
          </a:p>
        </p:txBody>
      </p:sp>
      <p:sp>
        <p:nvSpPr>
          <p:cNvPr id="117777" name="Oval 17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0</a:t>
            </a:r>
          </a:p>
        </p:txBody>
      </p:sp>
      <p:sp>
        <p:nvSpPr>
          <p:cNvPr id="117778" name="Oval 18"/>
          <p:cNvSpPr>
            <a:spLocks noChangeArrowheads="1"/>
          </p:cNvSpPr>
          <p:nvPr/>
        </p:nvSpPr>
        <p:spPr bwMode="auto">
          <a:xfrm>
            <a:off x="739140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.VnBodoniH" pitchFamily="34" charset="0"/>
            </a:endParaRPr>
          </a:p>
        </p:txBody>
      </p:sp>
      <p:sp>
        <p:nvSpPr>
          <p:cNvPr id="117779" name="Text Box 19"/>
          <p:cNvSpPr txBox="1">
            <a:spLocks noChangeArrowheads="1"/>
          </p:cNvSpPr>
          <p:nvPr/>
        </p:nvSpPr>
        <p:spPr bwMode="auto">
          <a:xfrm>
            <a:off x="7391400" y="56261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</a:rPr>
              <a:t>Hết giờ</a:t>
            </a:r>
          </a:p>
        </p:txBody>
      </p:sp>
      <p:sp>
        <p:nvSpPr>
          <p:cNvPr id="117780" name="AutoShape 2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629400" y="6235700"/>
            <a:ext cx="762000" cy="4572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81" name="Rectangle 21"/>
          <p:cNvSpPr>
            <a:spLocks noChangeArrowheads="1"/>
          </p:cNvSpPr>
          <p:nvPr/>
        </p:nvSpPr>
        <p:spPr bwMode="auto">
          <a:xfrm>
            <a:off x="381000" y="1190625"/>
            <a:ext cx="7467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sz="3200" b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4: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0k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k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7782" name="Rectangle 22"/>
          <p:cNvSpPr>
            <a:spLocks noChangeArrowheads="1"/>
          </p:cNvSpPr>
          <p:nvPr/>
        </p:nvSpPr>
        <p:spPr bwMode="auto">
          <a:xfrm>
            <a:off x="501650" y="2286000"/>
            <a:ext cx="64770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lnSpc>
                <a:spcPct val="130000"/>
              </a:lnSpc>
            </a:pPr>
            <a:r>
              <a:rPr lang="en-US" sz="3200" b="1" u="sng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 án: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0" hangingPunct="0">
              <a:lnSpc>
                <a:spcPct val="130000"/>
              </a:lnSpc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ỉ số phần trăm muối trong nước biển là:</a:t>
            </a:r>
          </a:p>
          <a:p>
            <a:pPr eaLnBrk="0" hangingPunct="0"/>
            <a:endParaRPr lang="en-US" sz="3200">
              <a:solidFill>
                <a:srgbClr val="66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7784" name="Object 2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444241627"/>
              </p:ext>
            </p:extLst>
          </p:nvPr>
        </p:nvGraphicFramePr>
        <p:xfrm>
          <a:off x="2971800" y="4108450"/>
          <a:ext cx="265545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08450"/>
                        <a:ext cx="265545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638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5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3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1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7" grpId="0" animBg="1"/>
      <p:bldP spid="117779" grpId="0"/>
      <p:bldP spid="117779" grpId="1"/>
      <p:bldP spid="117779" grpId="2"/>
      <p:bldP spid="117779" grpId="3"/>
      <p:bldP spid="1177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304800" y="86233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18804" name="AutoShape 2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629400" y="6235700"/>
            <a:ext cx="762000" cy="4572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25" name="Smiley Face 24"/>
          <p:cNvSpPr/>
          <p:nvPr/>
        </p:nvSpPr>
        <p:spPr>
          <a:xfrm>
            <a:off x="2362200" y="381000"/>
            <a:ext cx="4533900" cy="35052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Frame 25"/>
          <p:cNvSpPr/>
          <p:nvPr/>
        </p:nvSpPr>
        <p:spPr>
          <a:xfrm>
            <a:off x="3200400" y="3886200"/>
            <a:ext cx="2971800" cy="1066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Y MẮN</a:t>
            </a:r>
            <a:endParaRPr lang="en-US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0405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75" y="1676400"/>
            <a:ext cx="3267075" cy="255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2" name="Picture 4" descr="image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75" y="1755775"/>
            <a:ext cx="1828800" cy="151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3" name="Picture 5" descr="image0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3300412"/>
            <a:ext cx="3413125" cy="254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4" name="Picture 6" descr="image00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7925" y="4456112"/>
            <a:ext cx="20494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7" name="Picture 9" descr="anh_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289175"/>
            <a:ext cx="2895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179" name="Picture 11" descr="anh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5189537"/>
            <a:ext cx="38862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181" name="WordArt 13"/>
          <p:cNvSpPr>
            <a:spLocks noChangeArrowheads="1" noChangeShapeType="1" noTextEdit="1"/>
          </p:cNvSpPr>
          <p:nvPr/>
        </p:nvSpPr>
        <p:spPr bwMode="auto">
          <a:xfrm>
            <a:off x="1076325" y="457200"/>
            <a:ext cx="6696075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Sơ đồ tóm tắt nội </a:t>
            </a:r>
            <a:r>
              <a:rPr lang="vi-VN" sz="36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dung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  <p:sp>
        <p:nvSpPr>
          <p:cNvPr id="2" name="Cloud 1"/>
          <p:cNvSpPr/>
          <p:nvPr/>
        </p:nvSpPr>
        <p:spPr>
          <a:xfrm>
            <a:off x="1143000" y="2895600"/>
            <a:ext cx="3052762" cy="1619250"/>
          </a:xfrm>
          <a:prstGeom prst="cloud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Ỉ SỐ VÀ TỈ SỐ PHẦN TRĂM</a:t>
            </a:r>
          </a:p>
        </p:txBody>
      </p:sp>
    </p:spTree>
    <p:extLst>
      <p:ext uri="{BB962C8B-B14F-4D97-AF65-F5344CB8AC3E}">
        <p14:creationId xmlns:p14="http://schemas.microsoft.com/office/powerpoint/2010/main" val="1000050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1" grpId="0" animBg="1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7256914" y="3262699"/>
            <a:ext cx="972686" cy="77590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own Arrow Callout 1"/>
          <p:cNvSpPr/>
          <p:nvPr/>
        </p:nvSpPr>
        <p:spPr>
          <a:xfrm>
            <a:off x="228600" y="228600"/>
            <a:ext cx="4953000" cy="990600"/>
          </a:xfrm>
          <a:prstGeom prst="downArrow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endParaRPr lang="en-US" sz="2400" b="1" u="sng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Heptagon 2"/>
          <p:cNvSpPr/>
          <p:nvPr/>
        </p:nvSpPr>
        <p:spPr>
          <a:xfrm>
            <a:off x="457200" y="1447800"/>
            <a:ext cx="685800" cy="685800"/>
          </a:xfrm>
          <a:prstGeom prst="hept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95400" y="16002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9474" y="2514600"/>
            <a:ext cx="8303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…….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98930"/>
              </p:ext>
            </p:extLst>
          </p:nvPr>
        </p:nvGraphicFramePr>
        <p:xfrm>
          <a:off x="1828800" y="2425700"/>
          <a:ext cx="342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3" imgW="342720" imgH="774360" progId="Equation.DSMT4">
                  <p:embed/>
                </p:oleObj>
              </mc:Choice>
              <mc:Fallback>
                <p:oleObj name="Equation" r:id="rId3" imgW="342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2425700"/>
                        <a:ext cx="342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549749"/>
              </p:ext>
            </p:extLst>
          </p:nvPr>
        </p:nvGraphicFramePr>
        <p:xfrm>
          <a:off x="6019800" y="2273300"/>
          <a:ext cx="59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5" imgW="596880" imgH="774360" progId="Equation.DSMT4">
                  <p:embed/>
                </p:oleObj>
              </mc:Choice>
              <mc:Fallback>
                <p:oleObj name="Equation" r:id="rId5" imgW="5968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9800" y="2273300"/>
                        <a:ext cx="596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000" y="3348335"/>
            <a:ext cx="8303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……...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43446"/>
              </p:ext>
            </p:extLst>
          </p:nvPr>
        </p:nvGraphicFramePr>
        <p:xfrm>
          <a:off x="2982225" y="3200400"/>
          <a:ext cx="520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Equation" r:id="rId7" imgW="520560" imgH="774360" progId="Equation.DSMT4">
                  <p:embed/>
                </p:oleObj>
              </mc:Choice>
              <mc:Fallback>
                <p:oleObj name="Equation" r:id="rId7" imgW="52056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225" y="3200400"/>
                        <a:ext cx="520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00850"/>
              </p:ext>
            </p:extLst>
          </p:nvPr>
        </p:nvGraphicFramePr>
        <p:xfrm>
          <a:off x="7371214" y="3187700"/>
          <a:ext cx="838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Equation" r:id="rId9" imgW="838080" imgH="774360" progId="Equation.DSMT4">
                  <p:embed/>
                </p:oleObj>
              </mc:Choice>
              <mc:Fallback>
                <p:oleObj name="Equation" r:id="rId9" imgW="838080" imgH="774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214" y="3187700"/>
                        <a:ext cx="838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880379" y="4452792"/>
            <a:ext cx="7373486" cy="156700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u="sng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U-Turn Arrow 21"/>
          <p:cNvSpPr/>
          <p:nvPr/>
        </p:nvSpPr>
        <p:spPr>
          <a:xfrm rot="5400000">
            <a:off x="7885306" y="2853874"/>
            <a:ext cx="988367" cy="462220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U-Turn Arrow 22"/>
          <p:cNvSpPr/>
          <p:nvPr/>
        </p:nvSpPr>
        <p:spPr>
          <a:xfrm rot="5400000">
            <a:off x="7731790" y="4150392"/>
            <a:ext cx="1447801" cy="462219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440353"/>
              </p:ext>
            </p:extLst>
          </p:nvPr>
        </p:nvGraphicFramePr>
        <p:xfrm>
          <a:off x="6235700" y="5168900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Equation" r:id="rId11" imgW="863280" imgH="774360" progId="Equation.DSMT4">
                  <p:embed/>
                </p:oleObj>
              </mc:Choice>
              <mc:Fallback>
                <p:oleObj name="Equation" r:id="rId11" imgW="863280" imgH="774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5168900"/>
                        <a:ext cx="86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1808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 animBg="1"/>
      <p:bldP spid="3" grpId="0" animBg="1"/>
      <p:bldP spid="4" grpId="0"/>
      <p:bldP spid="5" grpId="0"/>
      <p:bldP spid="9" grpId="0"/>
      <p:bldP spid="19" grpId="0" animBg="1"/>
      <p:bldP spid="22" grpId="0" animBg="1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880379" y="152400"/>
            <a:ext cx="7373486" cy="156700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u="sng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270928"/>
              </p:ext>
            </p:extLst>
          </p:nvPr>
        </p:nvGraphicFramePr>
        <p:xfrm>
          <a:off x="6235700" y="868508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3" imgW="863280" imgH="774360" progId="Equation.DSMT4">
                  <p:embed/>
                </p:oleObj>
              </mc:Choice>
              <mc:Fallback>
                <p:oleObj name="Equation" r:id="rId3" imgW="8632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868508"/>
                        <a:ext cx="86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2057400"/>
            <a:ext cx="84582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7,8%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7,8%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4800" y="2657670"/>
            <a:ext cx="6328105" cy="1457130"/>
          </a:xfrm>
          <a:prstGeom prst="rect">
            <a:avLst/>
          </a:prstGeom>
          <a:solidFill>
            <a:srgbClr val="FFCCCC"/>
          </a:solidFill>
          <a:ln>
            <a:solidFill>
              <a:srgbClr val="FF99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24903" y="4491335"/>
            <a:ext cx="60179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84721"/>
              </p:ext>
            </p:extLst>
          </p:nvPr>
        </p:nvGraphicFramePr>
        <p:xfrm>
          <a:off x="3048000" y="5029200"/>
          <a:ext cx="1790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5" imgW="1790640" imgH="774360" progId="Equation.DSMT4">
                  <p:embed/>
                </p:oleObj>
              </mc:Choice>
              <mc:Fallback>
                <p:oleObj name="Equation" r:id="rId5" imgW="17906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5029200"/>
                        <a:ext cx="1790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819650" y="5177134"/>
            <a:ext cx="16450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/>
          </a:p>
        </p:txBody>
      </p:sp>
      <p:pic>
        <p:nvPicPr>
          <p:cNvPr id="25" name="Picture 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2905" y="2019977"/>
            <a:ext cx="2110761" cy="2323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1529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 animBg="1"/>
      <p:bldP spid="13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69880"/>
            <a:ext cx="3581400" cy="34163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xyge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70,2m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4572000"/>
            <a:ext cx="8364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xyge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0,2m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1479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024204"/>
              </p:ext>
            </p:extLst>
          </p:nvPr>
        </p:nvGraphicFramePr>
        <p:xfrm>
          <a:off x="2929731" y="5179715"/>
          <a:ext cx="32845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3" imgW="3276360" imgH="774360" progId="Equation.DSMT4">
                  <p:embed/>
                </p:oleObj>
              </mc:Choice>
              <mc:Fallback>
                <p:oleObj name="Equation" r:id="rId3" imgW="327636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731" y="5179715"/>
                        <a:ext cx="3284537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41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405" y="254488"/>
            <a:ext cx="4182395" cy="4165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276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9474" y="1295400"/>
            <a:ext cx="8303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…….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342514" y="1129099"/>
            <a:ext cx="972686" cy="77590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9475" y="2129135"/>
            <a:ext cx="830352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……...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114800" y="2895600"/>
            <a:ext cx="972686" cy="77590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eptagon 2"/>
          <p:cNvSpPr/>
          <p:nvPr/>
        </p:nvSpPr>
        <p:spPr>
          <a:xfrm>
            <a:off x="457200" y="228600"/>
            <a:ext cx="685800" cy="685800"/>
          </a:xfrm>
          <a:prstGeom prst="hept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954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340554"/>
              </p:ext>
            </p:extLst>
          </p:nvPr>
        </p:nvGraphicFramePr>
        <p:xfrm>
          <a:off x="3314700" y="1143000"/>
          <a:ext cx="342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3" imgW="342720" imgH="774360" progId="Equation.DSMT4">
                  <p:embed/>
                </p:oleObj>
              </mc:Choice>
              <mc:Fallback>
                <p:oleObj name="Equation" r:id="rId3" imgW="342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4700" y="1143000"/>
                        <a:ext cx="342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348146"/>
              </p:ext>
            </p:extLst>
          </p:nvPr>
        </p:nvGraphicFramePr>
        <p:xfrm>
          <a:off x="6477000" y="1066800"/>
          <a:ext cx="685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5" imgW="685800" imgH="774360" progId="Equation.DSMT4">
                  <p:embed/>
                </p:oleObj>
              </mc:Choice>
              <mc:Fallback>
                <p:oleObj name="Equation" r:id="rId5" imgW="6858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7000" y="1066800"/>
                        <a:ext cx="685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07657"/>
              </p:ext>
            </p:extLst>
          </p:nvPr>
        </p:nvGraphicFramePr>
        <p:xfrm>
          <a:off x="4432300" y="1981200"/>
          <a:ext cx="520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7" imgW="520560" imgH="774360" progId="Equation.DSMT4">
                  <p:embed/>
                </p:oleObj>
              </mc:Choice>
              <mc:Fallback>
                <p:oleObj name="Equation" r:id="rId7" imgW="5205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1981200"/>
                        <a:ext cx="520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91151"/>
              </p:ext>
            </p:extLst>
          </p:nvPr>
        </p:nvGraphicFramePr>
        <p:xfrm>
          <a:off x="4191000" y="2819400"/>
          <a:ext cx="939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9" imgW="939600" imgH="774360" progId="Equation.DSMT4">
                  <p:embed/>
                </p:oleObj>
              </mc:Choice>
              <mc:Fallback>
                <p:oleObj name="Equation" r:id="rId9" imgW="9396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19400"/>
                        <a:ext cx="939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457199" y="3995593"/>
            <a:ext cx="7733045" cy="232900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u="sng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U-Turn Arrow 21"/>
          <p:cNvSpPr/>
          <p:nvPr/>
        </p:nvSpPr>
        <p:spPr>
          <a:xfrm rot="5400000">
            <a:off x="7426988" y="1982457"/>
            <a:ext cx="1752601" cy="530889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U-Turn Arrow 22"/>
          <p:cNvSpPr/>
          <p:nvPr/>
        </p:nvSpPr>
        <p:spPr>
          <a:xfrm rot="5400000">
            <a:off x="7371722" y="3866525"/>
            <a:ext cx="1981200" cy="496556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122281"/>
              </p:ext>
            </p:extLst>
          </p:nvPr>
        </p:nvGraphicFramePr>
        <p:xfrm>
          <a:off x="3924300" y="5257800"/>
          <a:ext cx="990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" name="Equation" r:id="rId11" imgW="990360" imgH="774360" progId="Equation.DSMT4">
                  <p:embed/>
                </p:oleObj>
              </mc:Choice>
              <mc:Fallback>
                <p:oleObj name="Equation" r:id="rId11" imgW="9903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257800"/>
                        <a:ext cx="990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419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 animBg="1"/>
      <p:bldP spid="9" grpId="0"/>
      <p:bldP spid="18" grpId="0" animBg="1"/>
      <p:bldP spid="3" grpId="0" animBg="1"/>
      <p:bldP spid="4" grpId="0"/>
      <p:bldP spid="19" grpId="0" animBg="1"/>
      <p:bldP spid="22" grpId="0" animBg="1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304800"/>
            <a:ext cx="8572500" cy="218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81000" y="2755880"/>
            <a:ext cx="8477250" cy="3416320"/>
          </a:xfrm>
          <a:prstGeom prst="rect">
            <a:avLst/>
          </a:prstGeom>
          <a:solidFill>
            <a:srgbClr val="FFFF99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ố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ỗ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ỗ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494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6934200" y="2992265"/>
            <a:ext cx="1981200" cy="397398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257550" y="3333929"/>
            <a:ext cx="2838450" cy="457200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2667000" y="5715000"/>
            <a:ext cx="3581400" cy="990600"/>
          </a:xfrm>
          <a:prstGeom prst="ellipse">
            <a:avLst/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6200" y="76200"/>
            <a:ext cx="8991600" cy="6096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Một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ố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bài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oán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về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ỉ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ố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và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ỉ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ố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phần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răm</a:t>
            </a:r>
            <a:endParaRPr 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5" name="Down Arrow Callout 14"/>
          <p:cNvSpPr/>
          <p:nvPr/>
        </p:nvSpPr>
        <p:spPr>
          <a:xfrm>
            <a:off x="228600" y="914400"/>
            <a:ext cx="3581400" cy="990600"/>
          </a:xfrm>
          <a:prstGeom prst="downArrow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endParaRPr lang="en-US" sz="2400" b="1" u="sng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62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43200"/>
            <a:ext cx="590550" cy="876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0241" y="914400"/>
            <a:ext cx="2414559" cy="152519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0" name="Rounded Rectangle 19"/>
          <p:cNvSpPr/>
          <p:nvPr/>
        </p:nvSpPr>
        <p:spPr>
          <a:xfrm>
            <a:off x="457200" y="4267200"/>
            <a:ext cx="914400" cy="457200"/>
          </a:xfrm>
          <a:prstGeom prst="round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HĐ1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24000" y="4191000"/>
            <a:ext cx="7010401" cy="830997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ang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09600" y="2590800"/>
            <a:ext cx="8305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ổ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à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0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7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,6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066800" y="5188803"/>
            <a:ext cx="7010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3075334" y="5943600"/>
            <a:ext cx="21824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57 : 2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497026"/>
              </p:ext>
            </p:extLst>
          </p:nvPr>
        </p:nvGraphicFramePr>
        <p:xfrm>
          <a:off x="4876800" y="5790257"/>
          <a:ext cx="622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6" imgW="622080" imgH="774360" progId="Equation.DSMT4">
                  <p:embed/>
                </p:oleObj>
              </mc:Choice>
              <mc:Fallback>
                <p:oleObj name="Equation" r:id="rId6" imgW="622080" imgH="774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790257"/>
                        <a:ext cx="6223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331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2" grpId="0" animBg="1"/>
      <p:bldP spid="35" grpId="0" animBg="1"/>
      <p:bldP spid="23" grpId="0" animBg="1"/>
      <p:bldP spid="15" grpId="0" animBg="1"/>
      <p:bldP spid="20" grpId="0" animBg="1"/>
      <p:bldP spid="21" grpId="0" animBg="1"/>
      <p:bldP spid="24" grpId="0"/>
      <p:bldP spid="27" grpId="0"/>
      <p:bldP spid="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304800" y="2819400"/>
            <a:ext cx="8382000" cy="3048000"/>
          </a:xfrm>
          <a:prstGeom prst="ellipse">
            <a:avLst/>
          </a:prstGeom>
          <a:solidFill>
            <a:srgbClr val="CCFF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228600"/>
            <a:ext cx="8305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ủ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2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0%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0" y="358140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60%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2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762000" y="4195465"/>
            <a:ext cx="55194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152901"/>
              </p:ext>
            </p:extLst>
          </p:nvPr>
        </p:nvGraphicFramePr>
        <p:xfrm>
          <a:off x="3200400" y="4881265"/>
          <a:ext cx="20193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3" imgW="2019240" imgH="774360" progId="Equation.DSMT4">
                  <p:embed/>
                </p:oleObj>
              </mc:Choice>
              <mc:Fallback>
                <p:oleObj name="Equation" r:id="rId3" imgW="201924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81265"/>
                        <a:ext cx="20193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153870" y="5029200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9718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/>
      <p:bldP spid="3" grpId="0"/>
      <p:bldP spid="5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747" y="3564634"/>
            <a:ext cx="4733951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298" y="1657350"/>
            <a:ext cx="472440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5181" name="WordArt 13"/>
          <p:cNvSpPr>
            <a:spLocks noChangeArrowheads="1" noChangeShapeType="1" noTextEdit="1"/>
          </p:cNvSpPr>
          <p:nvPr/>
        </p:nvSpPr>
        <p:spPr bwMode="auto">
          <a:xfrm>
            <a:off x="1076325" y="457200"/>
            <a:ext cx="6696075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Sơ đồ tóm tắt nội </a:t>
            </a:r>
            <a:r>
              <a:rPr lang="vi-VN" sz="36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dung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  <p:sp>
        <p:nvSpPr>
          <p:cNvPr id="3" name="Cloud 2"/>
          <p:cNvSpPr/>
          <p:nvPr/>
        </p:nvSpPr>
        <p:spPr>
          <a:xfrm>
            <a:off x="304800" y="2819400"/>
            <a:ext cx="3627050" cy="1828800"/>
          </a:xfrm>
          <a:prstGeom prst="cloud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răm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 rot="21428982">
            <a:off x="2811831" y="1393429"/>
            <a:ext cx="1528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rot="308157">
            <a:off x="2316044" y="4851685"/>
            <a:ext cx="1528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 rot="21421752">
            <a:off x="2541424" y="1974818"/>
            <a:ext cx="27109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b="1" i="1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endParaRPr lang="en-US" b="1" dirty="0"/>
          </a:p>
        </p:txBody>
      </p:sp>
      <p:sp>
        <p:nvSpPr>
          <p:cNvPr id="8" name="10-Point Star 7"/>
          <p:cNvSpPr/>
          <p:nvPr/>
        </p:nvSpPr>
        <p:spPr>
          <a:xfrm>
            <a:off x="5392098" y="1147035"/>
            <a:ext cx="3066102" cy="2301896"/>
          </a:xfrm>
          <a:prstGeom prst="star10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95930"/>
              </p:ext>
            </p:extLst>
          </p:nvPr>
        </p:nvGraphicFramePr>
        <p:xfrm>
          <a:off x="6493349" y="2355850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5" imgW="863280" imgH="774360" progId="Equation.DSMT4">
                  <p:embed/>
                </p:oleObj>
              </mc:Choice>
              <mc:Fallback>
                <p:oleObj name="Equation" r:id="rId5" imgW="8632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3349" y="2355850"/>
                        <a:ext cx="86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 rot="209683">
            <a:off x="1782453" y="5451269"/>
            <a:ext cx="24673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b="1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b="1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b="1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10-Point Star 22"/>
          <p:cNvSpPr/>
          <p:nvPr/>
        </p:nvSpPr>
        <p:spPr>
          <a:xfrm>
            <a:off x="5105400" y="3787280"/>
            <a:ext cx="3639829" cy="2537320"/>
          </a:xfrm>
          <a:prstGeom prst="star10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422861"/>
              </p:ext>
            </p:extLst>
          </p:nvPr>
        </p:nvGraphicFramePr>
        <p:xfrm>
          <a:off x="6459230" y="5257800"/>
          <a:ext cx="990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7" imgW="990360" imgH="774360" progId="Equation.DSMT4">
                  <p:embed/>
                </p:oleObj>
              </mc:Choice>
              <mc:Fallback>
                <p:oleObj name="Equation" r:id="rId7" imgW="990360" imgH="7743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230" y="5257800"/>
                        <a:ext cx="990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161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1" grpId="0" animBg="1"/>
      <p:bldP spid="3" grpId="0" animBg="1"/>
      <p:bldP spid="5" grpId="0"/>
      <p:bldP spid="16" grpId="0"/>
      <p:bldP spid="6" grpId="0"/>
      <p:bldP spid="8" grpId="0" animBg="1"/>
      <p:bldP spid="9" grpId="0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vong quay"/>
          <p:cNvGrpSpPr/>
          <p:nvPr/>
        </p:nvGrpSpPr>
        <p:grpSpPr>
          <a:xfrm>
            <a:off x="4051411" y="297732"/>
            <a:ext cx="3949589" cy="4038600"/>
            <a:chOff x="5425622" y="292790"/>
            <a:chExt cx="5834378" cy="5828280"/>
          </a:xfrm>
        </p:grpSpPr>
        <p:pic>
          <p:nvPicPr>
            <p:cNvPr id="56" name="Picture 5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57" name="TextBox 56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 rot="12232592">
              <a:off x="5742637" y="2101245"/>
              <a:ext cx="2025648" cy="843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,5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 rot="20155085">
              <a:off x="8917980" y="2105849"/>
              <a:ext cx="2025648" cy="843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 rot="1321648">
              <a:off x="8940449" y="3472548"/>
              <a:ext cx="2025648" cy="843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,5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5" name="Isosceles Triangle 64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6" name="quay dung"/>
          <p:cNvSpPr/>
          <p:nvPr/>
        </p:nvSpPr>
        <p:spPr>
          <a:xfrm>
            <a:off x="6553200" y="6019800"/>
            <a:ext cx="2365084" cy="76193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RN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Rounded Rectangle 66">
            <a:hlinkClick r:id="rId5" action="ppaction://hlinksldjump"/>
          </p:cNvPr>
          <p:cNvSpPr/>
          <p:nvPr/>
        </p:nvSpPr>
        <p:spPr>
          <a:xfrm>
            <a:off x="361598" y="2275766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Rounded Rectangle 67">
            <a:hlinkClick r:id="rId6" action="ppaction://hlinksldjump"/>
          </p:cNvPr>
          <p:cNvSpPr/>
          <p:nvPr/>
        </p:nvSpPr>
        <p:spPr>
          <a:xfrm>
            <a:off x="1524000" y="2275766"/>
            <a:ext cx="969317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Rounded Rectangle 68">
            <a:hlinkClick r:id="rId7" action="ppaction://hlinksldjump"/>
          </p:cNvPr>
          <p:cNvSpPr/>
          <p:nvPr/>
        </p:nvSpPr>
        <p:spPr>
          <a:xfrm>
            <a:off x="2743200" y="2275766"/>
            <a:ext cx="874011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Rounded Rectangle 69">
            <a:hlinkClick r:id="rId8" action="ppaction://hlinksldjump"/>
          </p:cNvPr>
          <p:cNvSpPr/>
          <p:nvPr/>
        </p:nvSpPr>
        <p:spPr>
          <a:xfrm>
            <a:off x="362356" y="3821839"/>
            <a:ext cx="933044" cy="105496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1" name="Rounded Rectangle 70">
            <a:hlinkClick r:id="rId9" action="ppaction://hlinksldjump"/>
          </p:cNvPr>
          <p:cNvSpPr/>
          <p:nvPr/>
        </p:nvSpPr>
        <p:spPr>
          <a:xfrm>
            <a:off x="1524758" y="3821839"/>
            <a:ext cx="968559" cy="105496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2" name="Rounded Rectangle 71">
            <a:hlinkClick r:id="rId10" action="ppaction://hlinksldjump"/>
          </p:cNvPr>
          <p:cNvSpPr/>
          <p:nvPr/>
        </p:nvSpPr>
        <p:spPr>
          <a:xfrm>
            <a:off x="2743958" y="3821839"/>
            <a:ext cx="873253" cy="105496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3" name="Rounded Rectangle 72">
            <a:hlinkClick r:id="rId11" action="ppaction://hlinksldjump"/>
          </p:cNvPr>
          <p:cNvSpPr/>
          <p:nvPr/>
        </p:nvSpPr>
        <p:spPr>
          <a:xfrm>
            <a:off x="363114" y="5367912"/>
            <a:ext cx="932286" cy="11090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4" name="Rounded Rectangle 73">
            <a:hlinkClick r:id="rId12" action="ppaction://hlinksldjump"/>
          </p:cNvPr>
          <p:cNvSpPr/>
          <p:nvPr/>
        </p:nvSpPr>
        <p:spPr>
          <a:xfrm>
            <a:off x="1525516" y="5367912"/>
            <a:ext cx="967801" cy="11090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5" name="Rounded Rectangle 74">
            <a:hlinkClick r:id="rId13" action="ppaction://hlinksldjump"/>
          </p:cNvPr>
          <p:cNvSpPr/>
          <p:nvPr/>
        </p:nvSpPr>
        <p:spPr>
          <a:xfrm>
            <a:off x="2744716" y="5367912"/>
            <a:ext cx="872495" cy="11090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114790" y="259140"/>
            <a:ext cx="3756156" cy="1569660"/>
          </a:xfrm>
          <a:prstGeom prst="rect">
            <a:avLst/>
          </a:prstGeom>
          <a:solidFill>
            <a:srgbClr val="CF5F13"/>
          </a:solidFill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kumimoji="0" lang="en-US" sz="4800" b="1" i="0" u="none" strike="noStrike" kern="1200" cap="none" spc="0" normalizeH="0" noProof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Ó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baseline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Ì</a:t>
            </a:r>
            <a:r>
              <a:rPr lang="en-US" sz="4800" b="1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IỆU</a:t>
            </a:r>
            <a:endParaRPr kumimoji="0" lang="en-US" sz="4800" b="1" i="0" u="none" strike="noStrike" kern="1200" cap="none" spc="0" normalizeH="0" baseline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7" name="Picture 7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34321"/>
            <a:ext cx="495300" cy="438150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532" y="1296262"/>
            <a:ext cx="495300" cy="438150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798" y="311212"/>
            <a:ext cx="495300" cy="438150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4225" y="920024"/>
            <a:ext cx="714375" cy="1190625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3118" y="1836669"/>
            <a:ext cx="1088314" cy="928267"/>
          </a:xfrm>
          <a:prstGeom prst="rect">
            <a:avLst/>
          </a:prstGeom>
        </p:spPr>
      </p:pic>
      <p:pic>
        <p:nvPicPr>
          <p:cNvPr id="82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82000" y="76200"/>
            <a:ext cx="609600" cy="609600"/>
          </a:xfrm>
          <a:prstGeom prst="rect">
            <a:avLst/>
          </a:prstGeom>
        </p:spPr>
      </p:pic>
      <p:sp>
        <p:nvSpPr>
          <p:cNvPr id="83" name="Isosceles Triangle 82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4" name="Isosceles Triangle 83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5" name="Isosceles Triangle 84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6" name="Isosceles Triangle 85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7" name="Isosceles Triangle 86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8" name="Isosceles Triangle 87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9" name="Isosceles Triangle 88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0" name="Isosceles Triangle 89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" name="Isosceles Triangle 90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" name="Isosceles Triangle 91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3" name="Isosceles Triangle 92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4" name="Isosceles Triangle 93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5" name="Isosceles Triangle 94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6" name="Isosceles Triangle 95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7" name="Isosceles Triangle 96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8" name="Isosceles Triangle 97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9" name="Isosceles Triangle 98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0" name="Isosceles Triangle 99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1" name="Isosceles Triangle 100"/>
          <p:cNvSpPr/>
          <p:nvPr/>
        </p:nvSpPr>
        <p:spPr>
          <a:xfrm rot="16200000">
            <a:off x="7996917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" name="Isosceles Triangle 101"/>
          <p:cNvSpPr/>
          <p:nvPr/>
        </p:nvSpPr>
        <p:spPr>
          <a:xfrm rot="16200000">
            <a:off x="7935062" y="2104076"/>
            <a:ext cx="485669" cy="103403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" name="Heart 102">
            <a:hlinkClick r:id="" action="ppaction://noaction"/>
          </p:cNvPr>
          <p:cNvSpPr/>
          <p:nvPr/>
        </p:nvSpPr>
        <p:spPr>
          <a:xfrm rot="5400000">
            <a:off x="8405685" y="2284128"/>
            <a:ext cx="628436" cy="61394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62400" y="4373940"/>
            <a:ext cx="46353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9 ô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ó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Down Arrow 2">
            <a:hlinkClick r:id="rId18" action="ppaction://hlinksldjump"/>
          </p:cNvPr>
          <p:cNvSpPr/>
          <p:nvPr/>
        </p:nvSpPr>
        <p:spPr>
          <a:xfrm>
            <a:off x="5644730" y="6019800"/>
            <a:ext cx="848333" cy="761935"/>
          </a:xfrm>
          <a:prstGeom prst="downArrow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479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200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1" fill="hold">
                      <p:stCondLst>
                        <p:cond delay="0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>
                      <p:stCondLst>
                        <p:cond delay="0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214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5" fill="hold">
                      <p:stCondLst>
                        <p:cond delay="0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audio>
              <p:cMediaNode vol="80000">
                <p:cTn id="2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2"/>
                </p:tgtEl>
              </p:cMediaNode>
            </p:audio>
          </p:childTnLst>
        </p:cTn>
      </p:par>
    </p:tnLst>
    <p:bldLst>
      <p:bldP spid="76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95600" y="1516960"/>
            <a:ext cx="3352800" cy="14811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7.17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5%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38501" y="3725862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173131"/>
              </p:ext>
            </p:extLst>
          </p:nvPr>
        </p:nvGraphicFramePr>
        <p:xfrm>
          <a:off x="4267199" y="3497262"/>
          <a:ext cx="171295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4" imgW="1320480" imgH="774360" progId="Equation.DSMT4">
                  <p:embed/>
                </p:oleObj>
              </mc:Choice>
              <mc:Fallback>
                <p:oleObj name="Equation" r:id="rId4" imgW="132048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199" y="3497262"/>
                        <a:ext cx="1712955" cy="998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3226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838501" y="1744662"/>
            <a:ext cx="5400499" cy="5847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38501" y="3725862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3231"/>
              </p:ext>
            </p:extLst>
          </p:nvPr>
        </p:nvGraphicFramePr>
        <p:xfrm>
          <a:off x="4140200" y="3424891"/>
          <a:ext cx="1193800" cy="107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4" imgW="863280" imgH="774360" progId="Equation.DSMT4">
                  <p:embed/>
                </p:oleObj>
              </mc:Choice>
              <mc:Fallback>
                <p:oleObj name="Equation" r:id="rId4" imgW="863280" imgH="774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424891"/>
                        <a:ext cx="1193800" cy="1070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loud 12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218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09800" y="1744662"/>
            <a:ext cx="4114800" cy="14811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7.17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7,5%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8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38501" y="3810000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07954"/>
              </p:ext>
            </p:extLst>
          </p:nvPr>
        </p:nvGraphicFramePr>
        <p:xfrm>
          <a:off x="3878261" y="3649663"/>
          <a:ext cx="247414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4" imgW="2070000" imgH="774360" progId="Equation.DSMT4">
                  <p:embed/>
                </p:oleObj>
              </mc:Choice>
              <mc:Fallback>
                <p:oleObj name="Equation" r:id="rId4" imgW="207000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1" y="3649663"/>
                        <a:ext cx="2474147" cy="922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loud 10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218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39766" y="467655"/>
            <a:ext cx="6994634" cy="332398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7.19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iê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y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2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uy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0%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00301" y="4283075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389892"/>
              </p:ext>
            </p:extLst>
          </p:nvPr>
        </p:nvGraphicFramePr>
        <p:xfrm>
          <a:off x="3089274" y="4191000"/>
          <a:ext cx="3235326" cy="83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4" imgW="2971800" imgH="774360" progId="Equation.DSMT4">
                  <p:embed/>
                </p:oleObj>
              </mc:Choice>
              <mc:Fallback>
                <p:oleObj name="Equation" r:id="rId4" imgW="29718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4" y="4191000"/>
                        <a:ext cx="3235326" cy="8395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98324" y="4351338"/>
            <a:ext cx="1474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Cloud 8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348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654076"/>
            <a:ext cx="8001000" cy="2600199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0%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4,4k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lôga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38501" y="4596825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984440"/>
              </p:ext>
            </p:extLst>
          </p:nvPr>
        </p:nvGraphicFramePr>
        <p:xfrm>
          <a:off x="3886200" y="4343400"/>
          <a:ext cx="320727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4" imgW="2501640" imgH="774360" progId="Equation.DSMT4">
                  <p:embed/>
                </p:oleObj>
              </mc:Choice>
              <mc:Fallback>
                <p:oleObj name="Equation" r:id="rId4" imgW="250164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43400"/>
                        <a:ext cx="3207272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3940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26660" y="2438400"/>
            <a:ext cx="8001000" cy="1077218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endParaRPr lang="en-US" sz="3200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…………….</a:t>
            </a:r>
            <a:endParaRPr lang="en-US" sz="32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38501" y="3949700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026950"/>
              </p:ext>
            </p:extLst>
          </p:nvPr>
        </p:nvGraphicFramePr>
        <p:xfrm>
          <a:off x="4131860" y="3724673"/>
          <a:ext cx="1278340" cy="99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4" imgW="990170" imgH="774364" progId="Equation.DSMT4">
                  <p:embed/>
                </p:oleObj>
              </mc:Choice>
              <mc:Fallback>
                <p:oleObj name="Equation" r:id="rId4" imgW="990170" imgH="77436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860" y="3724673"/>
                        <a:ext cx="1278340" cy="999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loud 15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7146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38500" y="1868269"/>
            <a:ext cx="4943299" cy="73866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2%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,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47470" y="3352799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928545"/>
              </p:ext>
            </p:extLst>
          </p:nvPr>
        </p:nvGraphicFramePr>
        <p:xfrm>
          <a:off x="4319587" y="3124200"/>
          <a:ext cx="340214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4" imgW="2654280" imgH="774360" progId="Equation.DSMT4">
                  <p:embed/>
                </p:oleObj>
              </mc:Choice>
              <mc:Fallback>
                <p:oleObj name="Equation" r:id="rId4" imgW="26542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7" y="3124200"/>
                        <a:ext cx="3402143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400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>
          <a:xfrm>
            <a:off x="2743200" y="1520490"/>
            <a:ext cx="2057400" cy="384510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1752600" y="1120170"/>
            <a:ext cx="2514600" cy="400320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52400"/>
            <a:ext cx="590550" cy="876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Rounded Rectangle 35"/>
          <p:cNvSpPr/>
          <p:nvPr/>
        </p:nvSpPr>
        <p:spPr>
          <a:xfrm>
            <a:off x="457200" y="2514600"/>
            <a:ext cx="914400" cy="457200"/>
          </a:xfrm>
          <a:prstGeom prst="round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HĐ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47799" y="2362200"/>
            <a:ext cx="7010401" cy="830997"/>
          </a:xfrm>
          <a:prstGeom prst="rect">
            <a:avLst/>
          </a:prstGeom>
          <a:solidFill>
            <a:srgbClr val="FF66FF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ang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990600" y="335340"/>
            <a:ext cx="7010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ổ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à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0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7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,6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1371600" y="3500735"/>
            <a:ext cx="7124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3" name="Oval 42"/>
          <p:cNvSpPr/>
          <p:nvPr/>
        </p:nvSpPr>
        <p:spPr>
          <a:xfrm>
            <a:off x="3124200" y="4114800"/>
            <a:ext cx="3505200" cy="990600"/>
          </a:xfrm>
          <a:prstGeom prst="ellipse">
            <a:avLst/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3532534" y="4419600"/>
            <a:ext cx="21824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,6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2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305648"/>
              </p:ext>
            </p:extLst>
          </p:nvPr>
        </p:nvGraphicFramePr>
        <p:xfrm>
          <a:off x="5473700" y="4191000"/>
          <a:ext cx="6223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4" imgW="622080" imgH="774360" progId="Equation.DSMT4">
                  <p:embed/>
                </p:oleObj>
              </mc:Choice>
              <mc:Fallback>
                <p:oleObj name="Equation" r:id="rId4" imgW="6220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4191000"/>
                        <a:ext cx="622300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838200" y="3454063"/>
            <a:ext cx="76200" cy="241333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838200" y="5715000"/>
            <a:ext cx="495300" cy="228600"/>
          </a:xfrm>
          <a:prstGeom prst="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1333500" y="5257800"/>
            <a:ext cx="7200900" cy="1371600"/>
          </a:xfrm>
          <a:prstGeom prst="round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ý (b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)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: b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937691"/>
              </p:ext>
            </p:extLst>
          </p:nvPr>
        </p:nvGraphicFramePr>
        <p:xfrm>
          <a:off x="5257800" y="5607050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6" imgW="253800" imgH="203040" progId="Equation.DSMT4">
                  <p:embed/>
                </p:oleObj>
              </mc:Choice>
              <mc:Fallback>
                <p:oleObj name="Equation" r:id="rId6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5607050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039323"/>
              </p:ext>
            </p:extLst>
          </p:nvPr>
        </p:nvGraphicFramePr>
        <p:xfrm>
          <a:off x="6280150" y="5859462"/>
          <a:ext cx="3492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8" imgW="342720" imgH="774360" progId="Equation.DSMT4">
                  <p:embed/>
                </p:oleObj>
              </mc:Choice>
              <mc:Fallback>
                <p:oleObj name="Equation" r:id="rId8" imgW="342720" imgH="774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5859462"/>
                        <a:ext cx="34925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28600" y="4267200"/>
            <a:ext cx="8763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iệm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58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tmFilter="0,0; .5, 1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2" grpId="0" animBg="1"/>
      <p:bldP spid="36" grpId="0" animBg="1"/>
      <p:bldP spid="37" grpId="0" animBg="1"/>
      <p:bldP spid="2" grpId="0"/>
      <p:bldP spid="43" grpId="0" animBg="1"/>
      <p:bldP spid="44" grpId="0"/>
      <p:bldP spid="4" grpId="0" animBg="1"/>
      <p:bldP spid="11" grpId="0" animBg="1"/>
      <p:bldP spid="14" grpId="0" animBg="1"/>
      <p:bldP spid="4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654076"/>
            <a:ext cx="8001000" cy="2600199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4,4k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75%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lôga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38501" y="4787899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519036"/>
              </p:ext>
            </p:extLst>
          </p:nvPr>
        </p:nvGraphicFramePr>
        <p:xfrm>
          <a:off x="3822700" y="4572000"/>
          <a:ext cx="315366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4" imgW="2628720" imgH="774360" progId="Equation.DSMT4">
                  <p:embed/>
                </p:oleObj>
              </mc:Choice>
              <mc:Fallback>
                <p:oleObj name="Equation" r:id="rId4" imgW="26287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572000"/>
                        <a:ext cx="3153660" cy="927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542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28800" y="1143000"/>
            <a:ext cx="5791200" cy="2600199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3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ữ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ữ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0" y="4190999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867835"/>
              </p:ext>
            </p:extLst>
          </p:nvPr>
        </p:nvGraphicFramePr>
        <p:xfrm>
          <a:off x="4175125" y="4019836"/>
          <a:ext cx="2589148" cy="93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4" imgW="2145960" imgH="774360" progId="Equation.DSMT4">
                  <p:embed/>
                </p:oleObj>
              </mc:Choice>
              <mc:Fallback>
                <p:oleObj name="Equation" r:id="rId4" imgW="21459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4019836"/>
                        <a:ext cx="2589148" cy="9331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048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62200" y="22860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52600" y="2720876"/>
            <a:ext cx="6400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.18 (SGK –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2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.24; 7.25; 7.26; 7.27; 7.28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SBT –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4; 35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5260075"/>
            <a:ext cx="2206388" cy="1600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33350"/>
            <a:ext cx="6400800" cy="14668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5260075"/>
            <a:ext cx="2438400" cy="1600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5257800"/>
            <a:ext cx="2286000" cy="1600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825" y="5260075"/>
            <a:ext cx="2245625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841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Plaque 36"/>
          <p:cNvSpPr/>
          <p:nvPr/>
        </p:nvSpPr>
        <p:spPr>
          <a:xfrm>
            <a:off x="2209800" y="5562600"/>
            <a:ext cx="4343400" cy="1066800"/>
          </a:xfrm>
          <a:prstGeom prst="plaqu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Striped Right Arrow 18"/>
          <p:cNvSpPr/>
          <p:nvPr/>
        </p:nvSpPr>
        <p:spPr>
          <a:xfrm>
            <a:off x="304800" y="304800"/>
            <a:ext cx="1600200" cy="838200"/>
          </a:xfrm>
          <a:prstGeom prst="stripedRightArrow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ý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013530" y="236393"/>
            <a:ext cx="6749470" cy="22419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%.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647422"/>
              </p:ext>
            </p:extLst>
          </p:nvPr>
        </p:nvGraphicFramePr>
        <p:xfrm>
          <a:off x="4800600" y="762000"/>
          <a:ext cx="6096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3" imgW="609480" imgH="774360" progId="Equation.DSMT4">
                  <p:embed/>
                </p:oleObj>
              </mc:Choice>
              <mc:Fallback>
                <p:oleObj name="Equation" r:id="rId3" imgW="60948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762000"/>
                        <a:ext cx="6096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013530" y="1595735"/>
            <a:ext cx="49039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-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86405"/>
              </p:ext>
            </p:extLst>
          </p:nvPr>
        </p:nvGraphicFramePr>
        <p:xfrm>
          <a:off x="6870700" y="1447800"/>
          <a:ext cx="1130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5" imgW="1130040" imgH="774360" progId="Equation.DSMT4">
                  <p:embed/>
                </p:oleObj>
              </mc:Choice>
              <mc:Fallback>
                <p:oleObj name="Equation" r:id="rId5" imgW="113004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1447800"/>
                        <a:ext cx="11303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33400" y="26670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7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315503"/>
              </p:ext>
            </p:extLst>
          </p:nvPr>
        </p:nvGraphicFramePr>
        <p:xfrm>
          <a:off x="3429000" y="3216305"/>
          <a:ext cx="4191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7" imgW="4190760" imgH="774360" progId="Equation.DSMT4">
                  <p:embed/>
                </p:oleObj>
              </mc:Choice>
              <mc:Fallback>
                <p:oleObj name="Equation" r:id="rId7" imgW="41907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3216305"/>
                        <a:ext cx="4191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636" y="4098027"/>
            <a:ext cx="623964" cy="67151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TextBox 30"/>
          <p:cNvSpPr txBox="1"/>
          <p:nvPr/>
        </p:nvSpPr>
        <p:spPr>
          <a:xfrm>
            <a:off x="990600" y="4123835"/>
            <a:ext cx="746760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2,6 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am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200 gam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11"/>
          <p:cNvSpPr>
            <a:spLocks noChangeArrowheads="1"/>
          </p:cNvSpPr>
          <p:nvPr/>
        </p:nvSpPr>
        <p:spPr bwMode="auto">
          <a:xfrm>
            <a:off x="0" y="-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23671"/>
              </p:ext>
            </p:extLst>
          </p:nvPr>
        </p:nvGraphicFramePr>
        <p:xfrm>
          <a:off x="2330450" y="5651500"/>
          <a:ext cx="41068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10" imgW="4101840" imgH="774360" progId="Equation.DSMT4">
                  <p:embed/>
                </p:oleObj>
              </mc:Choice>
              <mc:Fallback>
                <p:oleObj name="Equation" r:id="rId10" imgW="4101840" imgH="774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651500"/>
                        <a:ext cx="4106863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469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9" grpId="0" animBg="1"/>
      <p:bldP spid="20" grpId="0" animBg="1"/>
      <p:bldP spid="24" grpId="0"/>
      <p:bldP spid="28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2286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371600"/>
            <a:ext cx="3352800" cy="240303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371600"/>
            <a:ext cx="4038600" cy="2390851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3962400" y="2400301"/>
            <a:ext cx="762000" cy="381000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600200" y="3843636"/>
            <a:ext cx="16002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óc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29300" y="3843636"/>
            <a:ext cx="18288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995 kg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52600" y="235803"/>
            <a:ext cx="624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a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ó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995 kg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a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ó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38600" y="1981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a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8200" y="4495800"/>
            <a:ext cx="7620000" cy="1938992"/>
          </a:xfrm>
          <a:prstGeom prst="rect">
            <a:avLst/>
          </a:prstGeom>
          <a:solidFill>
            <a:srgbClr val="FFCCCC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995 kg = 1,995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38200" y="495746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a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ó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3843"/>
              </p:ext>
            </p:extLst>
          </p:nvPr>
        </p:nvGraphicFramePr>
        <p:xfrm>
          <a:off x="2597150" y="5486400"/>
          <a:ext cx="4254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5" imgW="4254480" imgH="774360" progId="Equation.DSMT4">
                  <p:embed/>
                </p:oleObj>
              </mc:Choice>
              <mc:Fallback>
                <p:oleObj name="Equation" r:id="rId5" imgW="42544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7150" y="5486400"/>
                        <a:ext cx="4254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>
          <a:xfrm>
            <a:off x="381000" y="1247439"/>
            <a:ext cx="5762104" cy="3057862"/>
          </a:xfrm>
          <a:prstGeom prst="round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 Ý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43" name="Picture 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104" y="1371600"/>
            <a:ext cx="2665180" cy="2933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0788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17" grpId="0" animBg="1"/>
      <p:bldP spid="18" grpId="0" animBg="1"/>
      <p:bldP spid="19" grpId="0"/>
      <p:bldP spid="20" grpId="0"/>
      <p:bldP spid="21" grpId="0" animBg="1"/>
      <p:bldP spid="22" grpId="0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loud Callout 11"/>
          <p:cNvSpPr/>
          <p:nvPr/>
        </p:nvSpPr>
        <p:spPr>
          <a:xfrm>
            <a:off x="228600" y="3124200"/>
            <a:ext cx="5791200" cy="3124200"/>
          </a:xfrm>
          <a:prstGeom prst="cloudCallout">
            <a:avLst/>
          </a:prstGeom>
          <a:solidFill>
            <a:srgbClr val="CCFF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0" name="Picture 2" descr="Những câu hỏi thường gặp - Trường Đại học Phú Xuân Trường Đại học Phú Xuân  - Trường đại học gắn kết doanh nghiệp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73" t="14773" r="22272" b="20682"/>
          <a:stretch/>
        </p:blipFill>
        <p:spPr bwMode="auto">
          <a:xfrm>
            <a:off x="6394094" y="4038601"/>
            <a:ext cx="2749906" cy="2819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76200" y="48491"/>
            <a:ext cx="8991600" cy="6096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HOẠT ĐỘNG NHÓM  </a:t>
            </a:r>
            <a:endParaRPr lang="en-US" sz="28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958440"/>
            <a:ext cx="8534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A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6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3584085"/>
            <a:ext cx="4800600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88932"/>
              </p:ext>
            </p:extLst>
          </p:nvPr>
        </p:nvGraphicFramePr>
        <p:xfrm>
          <a:off x="2120900" y="4946650"/>
          <a:ext cx="22352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4" imgW="2234880" imgH="774360" progId="Equation.DSMT4">
                  <p:embed/>
                </p:oleObj>
              </mc:Choice>
              <mc:Fallback>
                <p:oleObj name="Equation" r:id="rId4" imgW="223488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946650"/>
                        <a:ext cx="22352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311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7" grpId="0" animBg="1"/>
      <p:bldP spid="3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47800" y="2607252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 dirty="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112643" name="AutoShape 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492500" y="26003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112644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549900" y="26003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112645" name="AutoShape 5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33945" y="42005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112646" name="WordArt 6"/>
          <p:cNvSpPr>
            <a:spLocks noChangeArrowheads="1" noChangeShapeType="1" noTextEdit="1"/>
          </p:cNvSpPr>
          <p:nvPr/>
        </p:nvSpPr>
        <p:spPr bwMode="auto">
          <a:xfrm>
            <a:off x="1219200" y="381000"/>
            <a:ext cx="6934200" cy="16764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1125"/>
              </a:avLst>
            </a:prstTxWarp>
          </a:bodyPr>
          <a:lstStyle/>
          <a:p>
            <a:pPr algn="ctr"/>
            <a:r>
              <a:rPr lang="en-US" sz="3600" b="1" kern="10" spc="-360" dirty="0" smtClean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8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Ai may </a:t>
            </a:r>
            <a:r>
              <a:rPr lang="en-US" sz="3600" b="1" kern="10" spc="-360" dirty="0" err="1" smtClean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8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mắn</a:t>
            </a:r>
            <a:endParaRPr lang="en-US" sz="3600" b="1" kern="10" spc="-360" dirty="0">
              <a:ln w="12700">
                <a:solidFill>
                  <a:srgbClr val="FFFF00"/>
                </a:solidFill>
                <a:round/>
                <a:headEnd/>
                <a:tailEnd/>
              </a:ln>
              <a:solidFill>
                <a:srgbClr val="000080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Arial"/>
              <a:cs typeface="Arial"/>
            </a:endParaRPr>
          </a:p>
        </p:txBody>
      </p:sp>
      <p:sp>
        <p:nvSpPr>
          <p:cNvPr id="112647" name="AutoShape 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492500" y="42005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112648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577609" y="4193598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" name="Right Arrow 1">
            <a:hlinkClick r:id="rId8" action="ppaction://hlinksldjump"/>
          </p:cNvPr>
          <p:cNvSpPr/>
          <p:nvPr/>
        </p:nvSpPr>
        <p:spPr>
          <a:xfrm>
            <a:off x="8458200" y="6248400"/>
            <a:ext cx="5334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362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26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2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26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126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8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126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4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126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0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126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6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8"/>
                  </p:tgtEl>
                </p:cond>
              </p:nextCondLst>
            </p:seq>
          </p:childTnLst>
        </p:cTn>
      </p:par>
    </p:tnLst>
    <p:bldLst>
      <p:bldP spid="112642" grpId="0" animBg="1"/>
      <p:bldP spid="112643" grpId="0" animBg="1"/>
      <p:bldP spid="112644" grpId="0" animBg="1"/>
      <p:bldP spid="112645" grpId="0" animBg="1"/>
      <p:bldP spid="112647" grpId="0" animBg="1"/>
      <p:bldP spid="11264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3670" name="Rectangle 6"/>
          <p:cNvSpPr>
            <a:spLocks noChangeArrowheads="1"/>
          </p:cNvSpPr>
          <p:nvPr/>
        </p:nvSpPr>
        <p:spPr bwMode="auto">
          <a:xfrm>
            <a:off x="676701" y="838200"/>
            <a:ext cx="8001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sz="3200" b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0,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;	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12kg</a:t>
            </a:r>
          </a:p>
        </p:txBody>
      </p:sp>
      <p:sp>
        <p:nvSpPr>
          <p:cNvPr id="113671" name="Rectangle 7"/>
          <p:cNvSpPr>
            <a:spLocks noChangeArrowheads="1"/>
          </p:cNvSpPr>
          <p:nvPr/>
        </p:nvSpPr>
        <p:spPr bwMode="auto">
          <a:xfrm>
            <a:off x="1768475" y="2895600"/>
            <a:ext cx="3355975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eaLnBrk="0" hangingPunct="0">
              <a:lnSpc>
                <a:spcPct val="140000"/>
              </a:lnSpc>
            </a:pP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 eaLnBrk="0" hangingPunct="0">
              <a:lnSpc>
                <a:spcPct val="140000"/>
              </a:lnSpc>
            </a:pPr>
            <a:r>
              <a:rPr lang="en-US" sz="3200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2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= 0,2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= 20kg</a:t>
            </a:r>
          </a:p>
          <a:p>
            <a:pPr marL="342900" indent="-342900" eaLnBrk="0" hangingPunct="0">
              <a:lnSpc>
                <a:spcPct val="140000"/>
              </a:lnSpc>
            </a:pP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3672" name="Oval 8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113673" name="Oval 9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13674" name="Oval 10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113675" name="Oval 11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113676" name="Oval 12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113677" name="Oval 13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113678" name="Oval 14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113679" name="Oval 15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7</a:t>
            </a:r>
          </a:p>
        </p:txBody>
      </p:sp>
      <p:sp>
        <p:nvSpPr>
          <p:cNvPr id="113680" name="Oval 16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8</a:t>
            </a:r>
          </a:p>
        </p:txBody>
      </p:sp>
      <p:sp>
        <p:nvSpPr>
          <p:cNvPr id="113681" name="Oval 17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9</a:t>
            </a:r>
          </a:p>
        </p:txBody>
      </p:sp>
      <p:sp>
        <p:nvSpPr>
          <p:cNvPr id="113682" name="Oval 18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0</a:t>
            </a:r>
          </a:p>
        </p:txBody>
      </p:sp>
      <p:sp>
        <p:nvSpPr>
          <p:cNvPr id="113683" name="Oval 19"/>
          <p:cNvSpPr>
            <a:spLocks noChangeArrowheads="1"/>
          </p:cNvSpPr>
          <p:nvPr/>
        </p:nvSpPr>
        <p:spPr bwMode="auto">
          <a:xfrm>
            <a:off x="739140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.VnBodoniH" pitchFamily="34" charset="0"/>
            </a:endParaRPr>
          </a:p>
        </p:txBody>
      </p:sp>
      <p:sp>
        <p:nvSpPr>
          <p:cNvPr id="113684" name="Text Box 20"/>
          <p:cNvSpPr txBox="1">
            <a:spLocks noChangeArrowheads="1"/>
          </p:cNvSpPr>
          <p:nvPr/>
        </p:nvSpPr>
        <p:spPr bwMode="auto">
          <a:xfrm>
            <a:off x="7391400" y="54737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sz="36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685" name="AutoShape 21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graphicFrame>
        <p:nvGraphicFramePr>
          <p:cNvPr id="113687" name="Object 2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95357351"/>
              </p:ext>
            </p:extLst>
          </p:nvPr>
        </p:nvGraphicFramePr>
        <p:xfrm>
          <a:off x="4648200" y="3962400"/>
          <a:ext cx="2057400" cy="108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7" imgW="1396800" imgH="736560" progId="Equation.DSMT4">
                  <p:embed/>
                </p:oleObj>
              </mc:Choice>
              <mc:Fallback>
                <p:oleObj name="Equation" r:id="rId7" imgW="13968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962400"/>
                        <a:ext cx="2057400" cy="1085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464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1" grpId="0"/>
      <p:bldP spid="113684" grpId="0"/>
      <p:bldP spid="113684" grpId="1"/>
      <p:bldP spid="113684" grpId="2"/>
      <p:bldP spid="113684" grpId="3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581025" y="3200400"/>
            <a:ext cx="61722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6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6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0,3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= 30kg</a:t>
            </a:r>
          </a:p>
          <a:p>
            <a:pPr eaLnBrk="0" hangingPunct="0">
              <a:spcBef>
                <a:spcPct val="50000"/>
              </a:spcBef>
            </a:pP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644525" y="1143000"/>
            <a:ext cx="68230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0,3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0kg</a:t>
            </a:r>
          </a:p>
        </p:txBody>
      </p:sp>
      <p:sp>
        <p:nvSpPr>
          <p:cNvPr id="114696" name="Oval 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4697" name="Oval 9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4698" name="Oval 10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14699" name="Oval 11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14700" name="Oval 12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14701" name="Oval 13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14702" name="Oval 14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14703" name="Oval 15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14704" name="Oval 16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14705" name="Oval 17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14706" name="Oval 1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14707" name="Oval 19"/>
          <p:cNvSpPr>
            <a:spLocks noChangeArrowheads="1"/>
          </p:cNvSpPr>
          <p:nvPr/>
        </p:nvSpPr>
        <p:spPr bwMode="auto">
          <a:xfrm>
            <a:off x="739140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708" name="Text Box 20"/>
          <p:cNvSpPr txBox="1">
            <a:spLocks noChangeArrowheads="1"/>
          </p:cNvSpPr>
          <p:nvPr/>
        </p:nvSpPr>
        <p:spPr bwMode="auto">
          <a:xfrm>
            <a:off x="7391400" y="56388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114709" name="Text Box 21"/>
          <p:cNvSpPr txBox="1">
            <a:spLocks noChangeArrowheads="1"/>
          </p:cNvSpPr>
          <p:nvPr/>
        </p:nvSpPr>
        <p:spPr bwMode="auto">
          <a:xfrm>
            <a:off x="304800" y="8623300"/>
            <a:ext cx="6705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4710" name="AutoShape 2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083848"/>
              </p:ext>
            </p:extLst>
          </p:nvPr>
        </p:nvGraphicFramePr>
        <p:xfrm>
          <a:off x="3810000" y="4724400"/>
          <a:ext cx="276684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7" imgW="2057400" imgH="736560" progId="Equation.DSMT4">
                  <p:embed/>
                </p:oleObj>
              </mc:Choice>
              <mc:Fallback>
                <p:oleObj name="Equation" r:id="rId7" imgW="20574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0" y="4724400"/>
                        <a:ext cx="276684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059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5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3" dur="5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/>
      <p:bldP spid="114696" grpId="0" animBg="1"/>
      <p:bldP spid="114708" grpId="0"/>
      <p:bldP spid="114708" grpId="1"/>
      <p:bldP spid="114708" grpId="2"/>
      <p:bldP spid="114708" grpId="3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5</TotalTime>
  <Words>1593</Words>
  <Application>Microsoft Office PowerPoint</Application>
  <PresentationFormat>On-screen Show (4:3)</PresentationFormat>
  <Paragraphs>234</Paragraphs>
  <Slides>32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nhtuan6990@gmail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u Khanh Huyen</dc:creator>
  <cp:lastModifiedBy>Welcome</cp:lastModifiedBy>
  <cp:revision>87</cp:revision>
  <dcterms:created xsi:type="dcterms:W3CDTF">2021-04-17T07:42:40Z</dcterms:created>
  <dcterms:modified xsi:type="dcterms:W3CDTF">2022-03-12T09:36:12Z</dcterms:modified>
</cp:coreProperties>
</file>